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6"/>
  </p:notesMasterIdLst>
  <p:handoutMasterIdLst>
    <p:handoutMasterId r:id="rId27"/>
  </p:handoutMasterIdLst>
  <p:sldIdLst>
    <p:sldId id="316" r:id="rId2"/>
    <p:sldId id="336" r:id="rId3"/>
    <p:sldId id="361" r:id="rId4"/>
    <p:sldId id="365" r:id="rId5"/>
    <p:sldId id="362" r:id="rId6"/>
    <p:sldId id="360" r:id="rId7"/>
    <p:sldId id="359" r:id="rId8"/>
    <p:sldId id="366" r:id="rId9"/>
    <p:sldId id="367" r:id="rId10"/>
    <p:sldId id="363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57" r:id="rId19"/>
    <p:sldId id="358" r:id="rId20"/>
    <p:sldId id="364" r:id="rId21"/>
    <p:sldId id="375" r:id="rId22"/>
    <p:sldId id="376" r:id="rId23"/>
    <p:sldId id="377" r:id="rId24"/>
    <p:sldId id="378" r:id="rId2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16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Wintersemester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&amp; 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Potenziale (Volumen) für die Vermeidung von globalen Treibhausgasemissionen in 2030, die mehr als 60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Vermeidungskosten 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908175" y="1981200"/>
            <a:ext cx="6911975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2021 sind die ETS-Zertifikat-Preise </a:t>
            </a:r>
            <a:r>
              <a:rPr lang="de-DE" altLang="en-US" sz="1800" smtClean="0">
                <a:latin typeface="Arial" panose="020B0604020202020204" pitchFamily="34" charset="0"/>
              </a:rPr>
              <a:t>auf </a:t>
            </a:r>
            <a:r>
              <a:rPr lang="de-DE" altLang="en-US" sz="1800" smtClean="0">
                <a:latin typeface="Arial" panose="020B0604020202020204" pitchFamily="34" charset="0"/>
              </a:rPr>
              <a:t>€80/tCO</a:t>
            </a:r>
            <a:r>
              <a:rPr lang="de-DE" altLang="en-US" sz="1800" baseline="-25000" smtClean="0">
                <a:latin typeface="Arial" panose="020B0604020202020204" pitchFamily="34" charset="0"/>
              </a:rPr>
              <a:t>2</a:t>
            </a:r>
            <a:r>
              <a:rPr lang="de-DE" altLang="en-US" sz="1800" smtClean="0">
                <a:latin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</a:rPr>
              <a:t>gestiegen. 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dere Strategie: Innovation förder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48" y="2322731"/>
            <a:ext cx="8150546" cy="4248472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Technologie-Förderung hat neue Märkte geschaffen, Produktionsvolumen erhöht, was zu Kostenreduktionen geführt hat (Lerneffekt = Learning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y</a:t>
            </a:r>
            <a:r>
              <a:rPr lang="de-DE" altLang="en-US" sz="1800" dirty="0" smtClean="0">
                <a:latin typeface="Arial" panose="020B0604020202020204" pitchFamily="34" charset="0"/>
              </a:rPr>
              <a:t>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Doing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Energie und die nötigen neu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chnologien zu schaff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rnkurven: je mehr gebaut wird, desto mehr lernt man, wie man Kosten reduzieren kann (effizienter, weniger Material, andere Materiale, bessere Herstellungsverfahren)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osten reduzieren in Abhängigkeit von der kumulativen Produktionsmenge Q: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de-DE" sz="16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Solar-PV: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3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Ähnliche Effekte in Auto-Industrie, Flugzeuge, usw.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  <a:blipFill>
                <a:blip r:embed="rId2"/>
                <a:stretch>
                  <a:fillRect l="-1240" t="-415" b="-167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380" y="1268760"/>
            <a:ext cx="5355885" cy="551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Länder haben dazu beigetragen, darunter auch Deutschland mit dem Erneuerbaren-Energien-Gesetz (EEG, 2000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78" y="2492895"/>
            <a:ext cx="6972953" cy="401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155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Ähnliche Effekte sieht man auch bei Batterien für Elektro-Autos und erwartet man für andere wichtige Technologien wie Wasserstoff-Elektrolys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065" y="2348880"/>
            <a:ext cx="7092280" cy="4393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168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Steuern, Innovation und Regul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2"/>
            <a:ext cx="7643192" cy="28083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Tat werden alle Instrumente benötigt und eingesetzt. Die richtige Mischung wird heftig umstritten (Debatte um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loymen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ersus Innovation)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uern / Cap-Tra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sstieg aus Kohle in Großbritannien und bald in Europa; Sulfurdioxidreduktion, um sauren Regen zu bekämpf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en und Standard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to-emissionen, Effizienzmaßnahmen für Kühlschränke, Gebäudesanierung, usw.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Solarenergie, Windenergie, Batterien, Elektro-Autos, Kernenergie, Wasserstoff?</a:t>
            </a:r>
          </a:p>
        </p:txBody>
      </p:sp>
    </p:spTree>
    <p:extLst>
      <p:ext uri="{BB962C8B-B14F-4D97-AF65-F5344CB8AC3E}">
        <p14:creationId xmlns:p14="http://schemas.microsoft.com/office/powerpoint/2010/main" val="839217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iteratur-Empfe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44824"/>
            <a:ext cx="2849517" cy="4365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1844824"/>
            <a:ext cx="309668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3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Rolle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betreffen künftige Generationen, die verursachende Generation bleibt weitgehend 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136</Words>
  <Application>Microsoft Office PowerPoint</Application>
  <PresentationFormat>On-screen Show (4:3)</PresentationFormat>
  <Paragraphs>184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1  Klimawandel &amp; Energie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Andere Strategie: Innovation fördern</vt:lpstr>
      <vt:lpstr>Lerneffekte und Lernkurven</vt:lpstr>
      <vt:lpstr>Lerneffekte und Lernkurven</vt:lpstr>
      <vt:lpstr>Lerneffekte und Lernkurven</vt:lpstr>
      <vt:lpstr>Klimawandel: Steuern, Innovation und Regulierung</vt:lpstr>
      <vt:lpstr>Literatur-Empfe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49</cp:revision>
  <cp:lastPrinted>2020-04-29T06:56:35Z</cp:lastPrinted>
  <dcterms:created xsi:type="dcterms:W3CDTF">1601-01-01T00:00:00Z</dcterms:created>
  <dcterms:modified xsi:type="dcterms:W3CDTF">2022-01-23T16:15:04Z</dcterms:modified>
</cp:coreProperties>
</file>